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76" r:id="rId2"/>
    <p:sldId id="297" r:id="rId3"/>
    <p:sldId id="384" r:id="rId4"/>
    <p:sldId id="393" r:id="rId5"/>
    <p:sldId id="383" r:id="rId6"/>
    <p:sldId id="395" r:id="rId7"/>
    <p:sldId id="396" r:id="rId8"/>
    <p:sldId id="397" r:id="rId9"/>
    <p:sldId id="398" r:id="rId10"/>
    <p:sldId id="399" r:id="rId11"/>
    <p:sldId id="328" r:id="rId12"/>
    <p:sldId id="294" r:id="rId1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125E5076-3810-47DD-B79F-674D7AD40C01}" styleName="Темный стиль 1 — акцент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4" d="100"/>
          <a:sy n="84" d="100"/>
        </p:scale>
        <p:origin x="538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03.05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9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43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0.png"/><Relationship Id="rId4" Type="http://schemas.openxmlformats.org/officeDocument/2006/relationships/image" Target="../media/image32.wmf"/><Relationship Id="rId9" Type="http://schemas.openxmlformats.org/officeDocument/2006/relationships/image" Target="../media/image3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../media/image1.png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Численные методы решения обыкновенных </a:t>
            </a:r>
          </a:p>
          <a:p>
            <a:r>
              <a:rPr lang="ru-RU" dirty="0"/>
              <a:t>дифференциальных уравнений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АНАЛИТИЧЕСКОЕ РЕШЕНИЕ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18178BEF-572B-4E86-AE27-2020DD660AF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31437460"/>
                  </p:ext>
                </p:extLst>
              </p:nvPr>
            </p:nvGraphicFramePr>
            <p:xfrm>
              <a:off x="432150" y="1170803"/>
              <a:ext cx="2624202" cy="3434461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311730">
                      <a:extLst>
                        <a:ext uri="{9D8B030D-6E8A-4147-A177-3AD203B41FA5}">
                          <a16:colId xmlns:a16="http://schemas.microsoft.com/office/drawing/2014/main" val="1205847727"/>
                        </a:ext>
                      </a:extLst>
                    </a:gridCol>
                    <a:gridCol w="646509">
                      <a:extLst>
                        <a:ext uri="{9D8B030D-6E8A-4147-A177-3AD203B41FA5}">
                          <a16:colId xmlns:a16="http://schemas.microsoft.com/office/drawing/2014/main" val="13676630"/>
                        </a:ext>
                      </a:extLst>
                    </a:gridCol>
                    <a:gridCol w="1665963">
                      <a:extLst>
                        <a:ext uri="{9D8B030D-6E8A-4147-A177-3AD203B41FA5}">
                          <a16:colId xmlns:a16="http://schemas.microsoft.com/office/drawing/2014/main" val="2771717041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800" u="none" strike="noStrike">
                              <a:effectLst/>
                            </a:rPr>
                            <a:t>i</a:t>
                          </a:r>
                          <a:endParaRPr lang="en-US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0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𝑡𝑔</m:t>
                                    </m:r>
                                    <m:d>
                                      <m:dPr>
                                        <m:ctrlP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80231690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.7183</a:t>
                          </a:r>
                          <a:endParaRPr lang="ru-RU" sz="18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06279456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0052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6469549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3291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21748086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7037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66507403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1487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95981142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6941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63797772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.3878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404152547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.3110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92739398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.6113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09032263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.5846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00786291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0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.9023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59152518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18178BEF-572B-4E86-AE27-2020DD660AF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31437460"/>
                  </p:ext>
                </p:extLst>
              </p:nvPr>
            </p:nvGraphicFramePr>
            <p:xfrm>
              <a:off x="432150" y="1170803"/>
              <a:ext cx="2624202" cy="3434461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311730">
                      <a:extLst>
                        <a:ext uri="{9D8B030D-6E8A-4147-A177-3AD203B41FA5}">
                          <a16:colId xmlns:a16="http://schemas.microsoft.com/office/drawing/2014/main" val="1205847727"/>
                        </a:ext>
                      </a:extLst>
                    </a:gridCol>
                    <a:gridCol w="646509">
                      <a:extLst>
                        <a:ext uri="{9D8B030D-6E8A-4147-A177-3AD203B41FA5}">
                          <a16:colId xmlns:a16="http://schemas.microsoft.com/office/drawing/2014/main" val="13676630"/>
                        </a:ext>
                      </a:extLst>
                    </a:gridCol>
                    <a:gridCol w="1665963">
                      <a:extLst>
                        <a:ext uri="{9D8B030D-6E8A-4147-A177-3AD203B41FA5}">
                          <a16:colId xmlns:a16="http://schemas.microsoft.com/office/drawing/2014/main" val="2771717041"/>
                        </a:ext>
                      </a:extLst>
                    </a:gridCol>
                  </a:tblGrid>
                  <a:tr h="33312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800" u="none" strike="noStrike">
                              <a:effectLst/>
                            </a:rPr>
                            <a:t>i</a:t>
                          </a:r>
                          <a:endParaRPr lang="en-US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2"/>
                          <a:stretch>
                            <a:fillRect l="-48598" t="-10909" r="-257944" b="-96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2"/>
                          <a:stretch>
                            <a:fillRect l="-58029" t="-10909" r="-730" b="-9672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02316906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.7183</a:t>
                          </a:r>
                          <a:endParaRPr lang="ru-RU" sz="18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062794565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0052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64695497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3291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217480869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7037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665074034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1487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959811428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6941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637977722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.3878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4041525477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.3110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927393981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.6113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090322636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.5846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007862915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0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.9023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59152518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0F9DBEF-F74F-44C5-B97A-0B6671047C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290168" y="828388"/>
            <a:ext cx="8613731" cy="6029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5737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3350712"/>
            <a:ext cx="12192000" cy="3620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1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0610" y="1325068"/>
            <a:ext cx="97651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Решите дифференциальные уравнения методами Эйлера и Рунге-Кутты. Определите погрешность расчетных значений переменной y для каждого из методов, используя формулу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F4E60CF-97D0-404E-840A-9DC83713750C}"/>
                  </a:ext>
                </a:extLst>
              </p:cNvPr>
              <p:cNvSpPr txBox="1"/>
              <p:nvPr/>
            </p:nvSpPr>
            <p:spPr>
              <a:xfrm>
                <a:off x="850610" y="2525397"/>
                <a:ext cx="2186624" cy="6476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ru-RU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ru-RU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̃"/>
                                  <m:ctrlPr>
                                    <a:rPr lang="ru-RU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ru-RU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0%</m:t>
                      </m:r>
                    </m:oMath>
                  </m:oMathPara>
                </a14:m>
                <a:endParaRPr lang="ru-RU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F4E60CF-97D0-404E-840A-9DC837137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610" y="2525397"/>
                <a:ext cx="2186624" cy="6476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40F8C8C-01E6-4E04-965D-CDE1720C9092}"/>
                  </a:ext>
                </a:extLst>
              </p:cNvPr>
              <p:cNvSpPr txBox="1"/>
              <p:nvPr/>
            </p:nvSpPr>
            <p:spPr>
              <a:xfrm>
                <a:off x="3369627" y="2524654"/>
                <a:ext cx="724617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>
                    <a:solidFill>
                      <a:schemeClr val="bg1"/>
                    </a:solidFill>
                  </a:rPr>
                  <a:t>где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ru-RU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ru-RU" sz="2000" dirty="0">
                    <a:solidFill>
                      <a:schemeClr val="bg1"/>
                    </a:solidFill>
                  </a:rPr>
                  <a:t> - расчетное значение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ru-RU" sz="2000" dirty="0">
                    <a:solidFill>
                      <a:schemeClr val="bg1"/>
                    </a:solidFill>
                  </a:rPr>
                  <a:t> - значение, полученное из аналитического решения</a:t>
                </a:r>
                <a:r>
                  <a:rPr lang="en-US" sz="2000" dirty="0">
                    <a:solidFill>
                      <a:schemeClr val="bg1"/>
                    </a:solidFill>
                  </a:rPr>
                  <a:t>.</a:t>
                </a:r>
                <a:endParaRPr lang="ru-RU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40F8C8C-01E6-4E04-965D-CDE1720C90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627" y="2524654"/>
                <a:ext cx="7246179" cy="707886"/>
              </a:xfrm>
              <a:prstGeom prst="rect">
                <a:avLst/>
              </a:prstGeom>
              <a:blipFill>
                <a:blip r:embed="rId4"/>
                <a:stretch>
                  <a:fillRect l="-926" t="-4310" r="-926" b="-146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Таблица 10">
                <a:extLst>
                  <a:ext uri="{FF2B5EF4-FFF2-40B4-BE49-F238E27FC236}">
                    <a16:creationId xmlns:a16="http://schemas.microsoft.com/office/drawing/2014/main" id="{0CD5FECE-91F9-4A20-B6BB-1B6D3FB214F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7043600"/>
                  </p:ext>
                </p:extLst>
              </p:nvPr>
            </p:nvGraphicFramePr>
            <p:xfrm>
              <a:off x="850610" y="3488238"/>
              <a:ext cx="9765197" cy="3282379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3666048">
                      <a:extLst>
                        <a:ext uri="{9D8B030D-6E8A-4147-A177-3AD203B41FA5}">
                          <a16:colId xmlns:a16="http://schemas.microsoft.com/office/drawing/2014/main" val="2877078005"/>
                        </a:ext>
                      </a:extLst>
                    </a:gridCol>
                    <a:gridCol w="1828925">
                      <a:extLst>
                        <a:ext uri="{9D8B030D-6E8A-4147-A177-3AD203B41FA5}">
                          <a16:colId xmlns:a16="http://schemas.microsoft.com/office/drawing/2014/main" val="775138664"/>
                        </a:ext>
                      </a:extLst>
                    </a:gridCol>
                    <a:gridCol w="1828925">
                      <a:extLst>
                        <a:ext uri="{9D8B030D-6E8A-4147-A177-3AD203B41FA5}">
                          <a16:colId xmlns:a16="http://schemas.microsoft.com/office/drawing/2014/main" val="816323781"/>
                        </a:ext>
                      </a:extLst>
                    </a:gridCol>
                    <a:gridCol w="2441299">
                      <a:extLst>
                        <a:ext uri="{9D8B030D-6E8A-4147-A177-3AD203B41FA5}">
                          <a16:colId xmlns:a16="http://schemas.microsoft.com/office/drawing/2014/main" val="195216977"/>
                        </a:ext>
                      </a:extLst>
                    </a:gridCol>
                  </a:tblGrid>
                  <a:tr h="45818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Дифференциальное уравнение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Отрезок, шаг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Начальные условия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Аналитическое решение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43603281"/>
                      </a:ext>
                    </a:extLst>
                  </a:tr>
                  <a:tr h="458181">
                    <a:tc>
                      <a:txBody>
                        <a:bodyPr/>
                        <a:lstStyle/>
                        <a:p>
                          <a:pPr marL="342900" indent="-342900">
                            <a:buFont typeface="+mj-lt"/>
                            <a:buAutoNum type="arabicPeriod"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num>
                                <m:den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ru-RU" sz="2000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d>
                                <m:d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000" smtClean="0">
                                      <a:latin typeface="Cambria Math" panose="02040503050406030204" pitchFamily="18" charset="0"/>
                                    </a:rPr>
                                    <m:t>2∙</m:t>
                                  </m:r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ru-RU" sz="2000" smtClean="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smtClean="0">
                                  <a:latin typeface="Cambria Math" panose="02040503050406030204" pitchFamily="18" charset="0"/>
                                </a:rPr>
                                <m:t>𝑐𝑡𝑔</m:t>
                              </m:r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1; 2]</a:t>
                          </a:r>
                          <a:r>
                            <a:rPr lang="ru-RU" sz="1800" dirty="0"/>
                            <a:t>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h = 0.1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1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3.0307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70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7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70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700" smtClean="0">
                                        <a:latin typeface="Cambria Math" panose="02040503050406030204" pitchFamily="18" charset="0"/>
                                      </a:rPr>
                                      <m:t>2∙</m:t>
                                    </m:r>
                                    <m:sSup>
                                      <m:sSupPr>
                                        <m:ctrlPr>
                                          <a:rPr lang="en-US" sz="17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17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7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𝑠𝑖𝑛</m:t>
                                            </m:r>
                                            <m:d>
                                              <m:dPr>
                                                <m:ctrlPr>
                                                  <a:rPr lang="en-US" sz="170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1700" smtClean="0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</m:d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sz="170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70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7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17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07194860"/>
                      </a:ext>
                    </a:extLst>
                  </a:tr>
                  <a:tr h="458181">
                    <a:tc>
                      <a:txBody>
                        <a:bodyPr/>
                        <a:lstStyle/>
                        <a:p>
                          <a:pPr marL="342900" indent="-342900">
                            <a:buFont typeface="+mj-lt"/>
                            <a:buAutoNum type="arabicPeriod" startAt="2"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num>
                                <m:den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ru-RU" sz="2000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func>
                                    <m:func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 smtClean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d>
                                    </m:e>
                                  </m:func>
                                </m:num>
                                <m:den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oMath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1; 2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1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e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f>
                                      <m:fPr>
                                        <m:type m:val="lin"/>
                                        <m:ctrlPr>
                                          <a:rPr lang="en-US" sz="18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den>
                                    </m:f>
                                  </m:sup>
                                </m:sSup>
                              </m:oMath>
                            </m:oMathPara>
                          </a14:m>
                          <a:endParaRPr lang="ru-RU" sz="18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11542046"/>
                      </a:ext>
                    </a:extLst>
                  </a:tr>
                  <a:tr h="458181">
                    <a:tc>
                      <a:txBody>
                        <a:bodyPr/>
                        <a:lstStyle/>
                        <a:p>
                          <a:pPr marL="342900" indent="-342900">
                            <a:buFont typeface="+mj-lt"/>
                            <a:buAutoNum type="arabicPeriod" startAt="3"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num>
                                <m:den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00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2∙</m:t>
                                  </m:r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  <m:r>
                                            <a:rPr lang="en-US" sz="2000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sz="20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000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sup>
                                  </m:sSup>
                                </m:den>
                              </m:f>
                            </m:oMath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0; 2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0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ln(2)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unc>
                                  <m:func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8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18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800" smtClean="0">
                                                <a:latin typeface="Cambria Math" panose="02040503050406030204" pitchFamily="18" charset="0"/>
                                              </a:rPr>
                                              <m:t>𝑒</m:t>
                                            </m:r>
                                          </m:e>
                                          <m:sup>
                                            <m:sSup>
                                              <m:sSupPr>
                                                <m:ctrlPr>
                                                  <a:rPr lang="en-US" sz="180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sz="1800" smtClean="0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sz="1800" smtClean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p>
                                            </m:sSup>
                                          </m:sup>
                                        </m:sSup>
                                        <m:r>
                                          <a:rPr lang="en-US" sz="1800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lang="ru-RU" sz="18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75793517"/>
                      </a:ext>
                    </a:extLst>
                  </a:tr>
                  <a:tr h="458181">
                    <a:tc>
                      <a:txBody>
                        <a:bodyPr/>
                        <a:lstStyle/>
                        <a:p>
                          <a:pPr marL="342900" indent="-342900">
                            <a:buFont typeface="+mj-lt"/>
                            <a:buAutoNum type="arabicPeriod" startAt="4"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num>
                                <m:den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00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num>
                                <m:den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3∙</m:t>
                                  </m:r>
                                  <m:sSup>
                                    <m:sSup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oMath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2; 3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2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4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3.5∙</m:t>
                                    </m:r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3∙</m:t>
                                    </m:r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den>
                                </m:f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</m:oMath>
                            </m:oMathPara>
                          </a14:m>
                          <a:endParaRPr lang="ru-RU" sz="18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3469058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Таблица 10">
                <a:extLst>
                  <a:ext uri="{FF2B5EF4-FFF2-40B4-BE49-F238E27FC236}">
                    <a16:creationId xmlns:a16="http://schemas.microsoft.com/office/drawing/2014/main" id="{0CD5FECE-91F9-4A20-B6BB-1B6D3FB214F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7043600"/>
                  </p:ext>
                </p:extLst>
              </p:nvPr>
            </p:nvGraphicFramePr>
            <p:xfrm>
              <a:off x="850610" y="3488238"/>
              <a:ext cx="9765197" cy="3282379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3666048">
                      <a:extLst>
                        <a:ext uri="{9D8B030D-6E8A-4147-A177-3AD203B41FA5}">
                          <a16:colId xmlns:a16="http://schemas.microsoft.com/office/drawing/2014/main" val="2877078005"/>
                        </a:ext>
                      </a:extLst>
                    </a:gridCol>
                    <a:gridCol w="1828925">
                      <a:extLst>
                        <a:ext uri="{9D8B030D-6E8A-4147-A177-3AD203B41FA5}">
                          <a16:colId xmlns:a16="http://schemas.microsoft.com/office/drawing/2014/main" val="775138664"/>
                        </a:ext>
                      </a:extLst>
                    </a:gridCol>
                    <a:gridCol w="1828925">
                      <a:extLst>
                        <a:ext uri="{9D8B030D-6E8A-4147-A177-3AD203B41FA5}">
                          <a16:colId xmlns:a16="http://schemas.microsoft.com/office/drawing/2014/main" val="816323781"/>
                        </a:ext>
                      </a:extLst>
                    </a:gridCol>
                    <a:gridCol w="2441299">
                      <a:extLst>
                        <a:ext uri="{9D8B030D-6E8A-4147-A177-3AD203B41FA5}">
                          <a16:colId xmlns:a16="http://schemas.microsoft.com/office/drawing/2014/main" val="195216977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Дифференциальное уравнение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Отрезок, шаг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Начальные условия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Аналитическое решение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43603281"/>
                      </a:ext>
                    </a:extLst>
                  </a:tr>
                  <a:tr h="72205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66" t="-92437" r="-166611" b="-278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1; 2]</a:t>
                          </a:r>
                          <a:r>
                            <a:rPr lang="ru-RU" sz="1800" dirty="0"/>
                            <a:t>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h = 0.1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1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3.0307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00000" t="-92437" r="-499" b="-2781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0719486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66" t="-218095" r="-166611" b="-2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1; 2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1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e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00000" t="-218095" r="-499" b="-2152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11542046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66" t="-318095" r="-166611" b="-1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0; 2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0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ln(2)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00000" t="-318095" r="-499" b="-1152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75793517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66" t="-418095" r="-166611" b="-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2; 3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2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4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00000" t="-418095" r="-499" b="-152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3469058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ЭЙЛЕР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Объект 31">
                <a:extLst>
                  <a:ext uri="{FF2B5EF4-FFF2-40B4-BE49-F238E27FC236}">
                    <a16:creationId xmlns:a16="http://schemas.microsoft.com/office/drawing/2014/main" id="{33BD4B47-45D2-4708-BEE6-2174C3815AB3}"/>
                  </a:ext>
                </a:extLst>
              </p:cNvPr>
              <p:cNvSpPr txBox="1"/>
              <p:nvPr/>
            </p:nvSpPr>
            <p:spPr>
              <a:xfrm>
                <a:off x="3923788" y="4564780"/>
                <a:ext cx="4344422" cy="110172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RU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32" name="Объект 31">
                <a:extLst>
                  <a:ext uri="{FF2B5EF4-FFF2-40B4-BE49-F238E27FC236}">
                    <a16:creationId xmlns:a16="http://schemas.microsoft.com/office/drawing/2014/main" id="{33BD4B47-45D2-4708-BEE6-2174C3815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788" y="4564780"/>
                <a:ext cx="4344422" cy="1101725"/>
              </a:xfrm>
              <a:prstGeom prst="rect">
                <a:avLst/>
              </a:prstGeom>
              <a:blipFill>
                <a:blip r:embed="rId3"/>
                <a:stretch>
                  <a:fillRect b="-27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26A23597-CF68-4B01-A96D-9B042F6FC927}"/>
              </a:ext>
            </a:extLst>
          </p:cNvPr>
          <p:cNvSpPr txBox="1"/>
          <p:nvPr/>
        </p:nvSpPr>
        <p:spPr>
          <a:xfrm>
            <a:off x="685716" y="5825793"/>
            <a:ext cx="82042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где </a:t>
            </a:r>
            <a:r>
              <a:rPr lang="en-US" sz="2400" b="1" i="1" dirty="0"/>
              <a:t>h</a:t>
            </a:r>
            <a:r>
              <a:rPr lang="en-US" sz="2400" dirty="0"/>
              <a:t> – </a:t>
            </a:r>
            <a:r>
              <a:rPr lang="ru-RU" sz="2400" dirty="0"/>
              <a:t>шаг вычисления; </a:t>
            </a:r>
          </a:p>
          <a:p>
            <a:r>
              <a:rPr lang="ru-RU" sz="2400" b="1" i="1" dirty="0"/>
              <a:t>      </a:t>
            </a:r>
            <a:r>
              <a:rPr lang="en-US" sz="2400" b="1" i="1" dirty="0"/>
              <a:t>f(x</a:t>
            </a:r>
            <a:r>
              <a:rPr lang="en-US" sz="2400" b="1" i="1" baseline="-25000" dirty="0"/>
              <a:t>i</a:t>
            </a:r>
            <a:r>
              <a:rPr lang="en-US" sz="2400" b="1" i="1" dirty="0"/>
              <a:t>,</a:t>
            </a:r>
            <a:r>
              <a:rPr lang="ru-RU" sz="2400" b="1" i="1" dirty="0"/>
              <a:t> </a:t>
            </a:r>
            <a:r>
              <a:rPr lang="en-US" sz="2400" b="1" i="1" dirty="0" err="1"/>
              <a:t>y</a:t>
            </a:r>
            <a:r>
              <a:rPr lang="en-US" sz="2400" b="1" i="1" baseline="-25000" dirty="0" err="1"/>
              <a:t>i</a:t>
            </a:r>
            <a:r>
              <a:rPr lang="en-US" sz="2400" b="1" i="1" dirty="0"/>
              <a:t>) </a:t>
            </a:r>
            <a:r>
              <a:rPr lang="en-US" sz="2400" dirty="0"/>
              <a:t>– </a:t>
            </a:r>
            <a:r>
              <a:rPr lang="ru-RU" sz="2400" dirty="0"/>
              <a:t>правая часть дифференциального уравнения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A96E181-84C6-423E-A37A-F529505EDB6F}"/>
              </a:ext>
            </a:extLst>
          </p:cNvPr>
          <p:cNvSpPr txBox="1"/>
          <p:nvPr/>
        </p:nvSpPr>
        <p:spPr>
          <a:xfrm>
            <a:off x="685716" y="1026984"/>
            <a:ext cx="73810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400" dirty="0"/>
              <a:t>Пусть дано дифференциальное уравнение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Объект 34">
                <a:extLst>
                  <a:ext uri="{FF2B5EF4-FFF2-40B4-BE49-F238E27FC236}">
                    <a16:creationId xmlns:a16="http://schemas.microsoft.com/office/drawing/2014/main" id="{43FA939A-A987-48FB-8BC6-86629B85858C}"/>
                  </a:ext>
                </a:extLst>
              </p:cNvPr>
              <p:cNvSpPr txBox="1"/>
              <p:nvPr/>
            </p:nvSpPr>
            <p:spPr>
              <a:xfrm>
                <a:off x="4979088" y="1567867"/>
                <a:ext cx="2233823" cy="87153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35" name="Объект 34">
                <a:extLst>
                  <a:ext uri="{FF2B5EF4-FFF2-40B4-BE49-F238E27FC236}">
                    <a16:creationId xmlns:a16="http://schemas.microsoft.com/office/drawing/2014/main" id="{43FA939A-A987-48FB-8BC6-86629B8585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9088" y="1567867"/>
                <a:ext cx="2233823" cy="8715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8DBB8A13-E459-40A5-8C3C-D2A117764E93}"/>
              </a:ext>
            </a:extLst>
          </p:cNvPr>
          <p:cNvSpPr txBox="1"/>
          <p:nvPr/>
        </p:nvSpPr>
        <p:spPr>
          <a:xfrm>
            <a:off x="685716" y="2426550"/>
            <a:ext cx="38211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с начальным условием:</a:t>
            </a:r>
          </a:p>
        </p:txBody>
      </p:sp>
      <p:graphicFrame>
        <p:nvGraphicFramePr>
          <p:cNvPr id="37" name="Объект 36">
            <a:extLst>
              <a:ext uri="{FF2B5EF4-FFF2-40B4-BE49-F238E27FC236}">
                <a16:creationId xmlns:a16="http://schemas.microsoft.com/office/drawing/2014/main" id="{9BD6F140-CAF2-4836-AE19-DF78FD29C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823569"/>
              </p:ext>
            </p:extLst>
          </p:nvPr>
        </p:nvGraphicFramePr>
        <p:xfrm>
          <a:off x="4914137" y="2888215"/>
          <a:ext cx="1705633" cy="67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5" imgW="799920" imgH="317160" progId="Equation.DSMT4">
                  <p:embed/>
                </p:oleObj>
              </mc:Choice>
              <mc:Fallback>
                <p:oleObj name="Equation" r:id="rId5" imgW="799920" imgH="31716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4137" y="2888215"/>
                        <a:ext cx="1705633" cy="676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>
            <a:extLst>
              <a:ext uri="{FF2B5EF4-FFF2-40B4-BE49-F238E27FC236}">
                <a16:creationId xmlns:a16="http://schemas.microsoft.com/office/drawing/2014/main" id="{FFAA1ACE-F6BF-42F4-8DFE-65B0BB907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267613"/>
              </p:ext>
            </p:extLst>
          </p:nvPr>
        </p:nvGraphicFramePr>
        <p:xfrm>
          <a:off x="4650041" y="3765950"/>
          <a:ext cx="2233823" cy="5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0041" y="3765950"/>
                        <a:ext cx="2233823" cy="52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329ECB7C-D06C-4A4F-9D75-B7540A81D5CC}"/>
              </a:ext>
            </a:extLst>
          </p:cNvPr>
          <p:cNvSpPr txBox="1"/>
          <p:nvPr/>
        </p:nvSpPr>
        <p:spPr>
          <a:xfrm>
            <a:off x="685717" y="4164887"/>
            <a:ext cx="38211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i="1" dirty="0"/>
              <a:t>Формула Эйлера:</a:t>
            </a:r>
          </a:p>
        </p:txBody>
      </p:sp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8D8F4A4-8C4F-4142-A93A-F38CB7208102}"/>
              </a:ext>
            </a:extLst>
          </p:cNvPr>
          <p:cNvSpPr txBox="1"/>
          <p:nvPr/>
        </p:nvSpPr>
        <p:spPr>
          <a:xfrm>
            <a:off x="685716" y="942243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Решить дифференциальное уравнение первого порядка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28244DF-76C6-4550-882A-C558AE6BA8C8}"/>
              </a:ext>
            </a:extLst>
          </p:cNvPr>
          <p:cNvSpPr txBox="1"/>
          <p:nvPr/>
        </p:nvSpPr>
        <p:spPr>
          <a:xfrm>
            <a:off x="685716" y="3254438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методом Эйлера на отрезке </a:t>
            </a:r>
            <a:r>
              <a:rPr lang="en-US" sz="2400" i="1" dirty="0"/>
              <a:t>[0; 1] </a:t>
            </a:r>
            <a:r>
              <a:rPr lang="ru-RU" sz="2400" dirty="0"/>
              <a:t>с шагом </a:t>
            </a:r>
            <a:r>
              <a:rPr lang="en-US" sz="2400" i="1" dirty="0"/>
              <a:t>h = 0</a:t>
            </a:r>
            <a:r>
              <a:rPr lang="ru-RU" sz="2400" i="1" dirty="0"/>
              <a:t>.</a:t>
            </a:r>
            <a:r>
              <a:rPr lang="en-US" sz="2400" i="1" dirty="0"/>
              <a:t>1</a:t>
            </a:r>
            <a:r>
              <a:rPr lang="en-US" sz="2400" dirty="0"/>
              <a:t>.</a:t>
            </a:r>
            <a:endParaRPr lang="ru-RU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38A38E7-FDAF-4068-A0F4-6ED459EF9C17}"/>
              </a:ext>
            </a:extLst>
          </p:cNvPr>
          <p:cNvSpPr txBox="1"/>
          <p:nvPr/>
        </p:nvSpPr>
        <p:spPr>
          <a:xfrm>
            <a:off x="686136" y="3710580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Начальные условия: </a:t>
            </a:r>
            <a:r>
              <a:rPr lang="en-US" sz="2400" i="1" dirty="0"/>
              <a:t>x</a:t>
            </a:r>
            <a:r>
              <a:rPr lang="en-US" sz="2400" i="1" baseline="-25000" dirty="0"/>
              <a:t>0</a:t>
            </a:r>
            <a:r>
              <a:rPr lang="en-US" sz="2400" i="1" dirty="0"/>
              <a:t> = 0</a:t>
            </a:r>
            <a:r>
              <a:rPr lang="en-US" sz="2400" dirty="0"/>
              <a:t>; </a:t>
            </a:r>
            <a:r>
              <a:rPr lang="en-US" sz="2400" i="1" dirty="0"/>
              <a:t>y</a:t>
            </a:r>
            <a:r>
              <a:rPr lang="en-US" sz="2400" i="1" baseline="-25000" dirty="0"/>
              <a:t>0</a:t>
            </a:r>
            <a:r>
              <a:rPr lang="en-US" sz="2400" i="1" dirty="0"/>
              <a:t> = 2</a:t>
            </a:r>
            <a:r>
              <a:rPr lang="ru-RU" sz="2400" i="1" dirty="0"/>
              <a:t>.</a:t>
            </a:r>
            <a:r>
              <a:rPr lang="en-US" sz="2400" i="1" dirty="0"/>
              <a:t>7183</a:t>
            </a:r>
            <a:r>
              <a:rPr lang="en-US" sz="2400" dirty="0"/>
              <a:t>.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4780480-B9AB-47C4-84F0-A21F4E4729BD}"/>
                  </a:ext>
                </a:extLst>
              </p:cNvPr>
              <p:cNvSpPr txBox="1"/>
              <p:nvPr/>
            </p:nvSpPr>
            <p:spPr>
              <a:xfrm>
                <a:off x="4666140" y="1552333"/>
                <a:ext cx="2835263" cy="1198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320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ru-RU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  <m:d>
                                    <m:d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4780480-B9AB-47C4-84F0-A21F4E472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140" y="1552333"/>
                <a:ext cx="2835263" cy="11984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48573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РЕШЕНИЕ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31">
                <a:extLst>
                  <a:ext uri="{FF2B5EF4-FFF2-40B4-BE49-F238E27FC236}">
                    <a16:creationId xmlns:a16="http://schemas.microsoft.com/office/drawing/2014/main" id="{2D0F9000-1EE8-4522-A523-4539EA2A7D45}"/>
                  </a:ext>
                </a:extLst>
              </p:cNvPr>
              <p:cNvSpPr txBox="1"/>
              <p:nvPr/>
            </p:nvSpPr>
            <p:spPr>
              <a:xfrm>
                <a:off x="5012375" y="1169744"/>
                <a:ext cx="4344422" cy="110172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RU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4" name="Объект 31">
                <a:extLst>
                  <a:ext uri="{FF2B5EF4-FFF2-40B4-BE49-F238E27FC236}">
                    <a16:creationId xmlns:a16="http://schemas.microsoft.com/office/drawing/2014/main" id="{2D0F9000-1EE8-4522-A523-4539EA2A7D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375" y="1169744"/>
                <a:ext cx="4344422" cy="11017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28FA2BF-3C3A-408E-8DE5-D4C2874F7AEC}"/>
                  </a:ext>
                </a:extLst>
              </p:cNvPr>
              <p:cNvSpPr txBox="1"/>
              <p:nvPr/>
            </p:nvSpPr>
            <p:spPr>
              <a:xfrm>
                <a:off x="838200" y="2281592"/>
                <a:ext cx="8578310" cy="45438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0;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.7183</m:t>
                    </m:r>
                  </m:oMath>
                </a14:m>
                <a:endPara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.7183+0.1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.7183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.9901</m:t>
                    </m:r>
                  </m:oMath>
                </a14:m>
                <a:endParaRPr lang="en-US" sz="2400" dirty="0"/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.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901</m:t>
                    </m:r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0.1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901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.1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922</m:t>
                    </m:r>
                  </m:oMath>
                </a14:m>
                <a:endParaRPr lang="en-US" sz="2400" dirty="0"/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.2922</m:t>
                    </m:r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0.1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.2922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.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349</m:t>
                    </m:r>
                  </m:oMath>
                </a14:m>
                <a:endParaRPr 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/>
                  <a:t>…………………………………………………………………………………………………..</a:t>
                </a:r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 startAt="11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9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9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</m:t>
                    </m:r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497</m:t>
                    </m:r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0.1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497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.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9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84</m:t>
                    </m:r>
                  </m:oMath>
                </a14:m>
                <a:r>
                  <a:rPr lang="en-US" sz="2400" dirty="0"/>
                  <a:t>7</a:t>
                </a:r>
                <a:endParaRPr lang="ru-RU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28FA2BF-3C3A-408E-8DE5-D4C2874F7A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281592"/>
                <a:ext cx="8578310" cy="4543808"/>
              </a:xfrm>
              <a:prstGeom prst="rect">
                <a:avLst/>
              </a:prstGeom>
              <a:blipFill>
                <a:blip r:embed="rId3"/>
                <a:stretch>
                  <a:fillRect l="-113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191C183-867E-4AB9-A842-7E1DC21C79A5}"/>
                  </a:ext>
                </a:extLst>
              </p:cNvPr>
              <p:cNvSpPr txBox="1"/>
              <p:nvPr/>
            </p:nvSpPr>
            <p:spPr>
              <a:xfrm>
                <a:off x="838200" y="1174321"/>
                <a:ext cx="2481769" cy="10485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80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  <m:d>
                                    <m:dPr>
                                      <m:ctrlP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191C183-867E-4AB9-A842-7E1DC21C79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174321"/>
                <a:ext cx="2481769" cy="10485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28073C9-7AD6-4319-8D46-63D23302737A}"/>
              </a:ext>
            </a:extLst>
          </p:cNvPr>
          <p:cNvSpPr txBox="1"/>
          <p:nvPr/>
        </p:nvSpPr>
        <p:spPr>
          <a:xfrm>
            <a:off x="838200" y="804989"/>
            <a:ext cx="3336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ифференциальное уравнение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F79AC38-8288-475D-8AFF-722A56A670DB}"/>
              </a:ext>
            </a:extLst>
          </p:cNvPr>
          <p:cNvSpPr txBox="1"/>
          <p:nvPr/>
        </p:nvSpPr>
        <p:spPr>
          <a:xfrm>
            <a:off x="5012375" y="804989"/>
            <a:ext cx="1659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етод Эйлера:</a:t>
            </a:r>
          </a:p>
        </p:txBody>
      </p:sp>
    </p:spTree>
    <p:extLst>
      <p:ext uri="{BB962C8B-B14F-4D97-AF65-F5344CB8AC3E}">
        <p14:creationId xmlns:p14="http://schemas.microsoft.com/office/powerpoint/2010/main" val="35153199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37996" y="152094"/>
            <a:ext cx="10457714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2769340"/>
              </p:ext>
            </p:extLst>
          </p:nvPr>
        </p:nvGraphicFramePr>
        <p:xfrm>
          <a:off x="2354893" y="152094"/>
          <a:ext cx="9100160" cy="6431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90039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  <a:gridCol w="2199769">
                  <a:extLst>
                    <a:ext uri="{9D8B030D-6E8A-4147-A177-3AD203B41FA5}">
                      <a16:colId xmlns:a16="http://schemas.microsoft.com/office/drawing/2014/main" val="175823849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(x, y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y / sqr(cos(x)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il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f: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x0,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y0, h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runc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- x0) / h)+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count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y0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x0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 :=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h * f(x,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x += h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il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f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718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.PrintLines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2.7183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2.99013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3.29215317775193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3.63489640017217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4.03316796957362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4.50857929992964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5.09399416073368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5.84181449558991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6.84044330855103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8.24968103879327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10.3846974466126</a:t>
                      </a:r>
                    </a:p>
                    <a:p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76752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</a:t>
            </a:r>
            <a:r>
              <a:rPr lang="ru-RU" sz="2400" dirty="0"/>
              <a:t>РУНГЕ-КУТТЫ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4B6013-7E30-4F74-B1E2-A664C55D2F05}"/>
              </a:ext>
            </a:extLst>
          </p:cNvPr>
          <p:cNvSpPr txBox="1"/>
          <p:nvPr/>
        </p:nvSpPr>
        <p:spPr>
          <a:xfrm>
            <a:off x="604281" y="6033185"/>
            <a:ext cx="55056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де </a:t>
            </a:r>
            <a:r>
              <a:rPr lang="en-US" b="1" i="1" dirty="0"/>
              <a:t>h</a:t>
            </a:r>
            <a:r>
              <a:rPr lang="en-US" dirty="0"/>
              <a:t> – </a:t>
            </a:r>
            <a:r>
              <a:rPr lang="ru-RU" dirty="0"/>
              <a:t>шаг вычисления; </a:t>
            </a:r>
          </a:p>
          <a:p>
            <a:r>
              <a:rPr lang="ru-RU" b="1" i="1" dirty="0"/>
              <a:t> </a:t>
            </a:r>
            <a:r>
              <a:rPr lang="en-US" b="1" i="1" dirty="0"/>
              <a:t>f(x</a:t>
            </a:r>
            <a:r>
              <a:rPr lang="en-US" b="1" i="1" baseline="-25000" dirty="0"/>
              <a:t>i</a:t>
            </a:r>
            <a:r>
              <a:rPr lang="en-US" b="1" i="1" dirty="0"/>
              <a:t>,</a:t>
            </a:r>
            <a:r>
              <a:rPr lang="ru-RU" b="1" i="1" dirty="0"/>
              <a:t> </a:t>
            </a:r>
            <a:r>
              <a:rPr lang="en-US" b="1" i="1" dirty="0" err="1"/>
              <a:t>y</a:t>
            </a:r>
            <a:r>
              <a:rPr lang="en-US" b="1" i="1" baseline="-25000" dirty="0" err="1"/>
              <a:t>i</a:t>
            </a:r>
            <a:r>
              <a:rPr lang="en-US" b="1" i="1" dirty="0"/>
              <a:t>) </a:t>
            </a:r>
            <a:r>
              <a:rPr lang="en-US" dirty="0"/>
              <a:t>– </a:t>
            </a:r>
            <a:r>
              <a:rPr lang="ru-RU" dirty="0"/>
              <a:t>правая часть дифференциального уравнения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25F716D-66C1-449A-8496-11FD39956477}"/>
              </a:ext>
            </a:extLst>
          </p:cNvPr>
          <p:cNvSpPr txBox="1"/>
          <p:nvPr/>
        </p:nvSpPr>
        <p:spPr>
          <a:xfrm>
            <a:off x="443706" y="1389069"/>
            <a:ext cx="5201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000" dirty="0"/>
              <a:t>Пусть дано дифференциальное уравнение: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8E380FD-6B2E-4D86-9A90-7E5C86C5D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454184"/>
              </p:ext>
            </p:extLst>
          </p:nvPr>
        </p:nvGraphicFramePr>
        <p:xfrm>
          <a:off x="1420881" y="2012521"/>
          <a:ext cx="1866803" cy="87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3" imgW="977760" imgH="457200" progId="Equation.DSMT4">
                  <p:embed/>
                </p:oleObj>
              </mc:Choice>
              <mc:Fallback>
                <p:oleObj name="Equation" r:id="rId3" imgW="977760" imgH="457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57EADF00-0554-47DB-A24B-C5BD0263A1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0881" y="2012521"/>
                        <a:ext cx="1866803" cy="872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A9895C3-9681-4656-9101-9AD191F0F8F9}"/>
              </a:ext>
            </a:extLst>
          </p:cNvPr>
          <p:cNvSpPr txBox="1"/>
          <p:nvPr/>
        </p:nvSpPr>
        <p:spPr>
          <a:xfrm>
            <a:off x="443705" y="3061592"/>
            <a:ext cx="50909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с начальным условием:</a:t>
            </a: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38F172B2-7102-4339-815C-426D3EBA5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064598"/>
              </p:ext>
            </p:extLst>
          </p:nvPr>
        </p:nvGraphicFramePr>
        <p:xfrm>
          <a:off x="1473892" y="3473627"/>
          <a:ext cx="1705633" cy="67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5" imgW="799920" imgH="317160" progId="Equation.DSMT4">
                  <p:embed/>
                </p:oleObj>
              </mc:Choice>
              <mc:Fallback>
                <p:oleObj name="Equation" r:id="rId5" imgW="799920" imgH="317160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B1FAEDCE-9609-436F-B640-571CF1D33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3892" y="3473627"/>
                        <a:ext cx="1705633" cy="676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A56BAA6D-7F3F-41A5-ABC3-A8CFB86D1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33183"/>
              </p:ext>
            </p:extLst>
          </p:nvPr>
        </p:nvGraphicFramePr>
        <p:xfrm>
          <a:off x="1209798" y="4369646"/>
          <a:ext cx="2233823" cy="5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28" name="Объект 27">
                        <a:extLst>
                          <a:ext uri="{FF2B5EF4-FFF2-40B4-BE49-F238E27FC236}">
                            <a16:creationId xmlns:a16="http://schemas.microsoft.com/office/drawing/2014/main" id="{4CD413CB-2BE7-4F48-933F-78E1DD9C3C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9798" y="4369646"/>
                        <a:ext cx="2233823" cy="52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731C35A2-79DA-4870-A466-D6363DFD5646}"/>
              </a:ext>
            </a:extLst>
          </p:cNvPr>
          <p:cNvSpPr txBox="1"/>
          <p:nvPr/>
        </p:nvSpPr>
        <p:spPr>
          <a:xfrm>
            <a:off x="6109926" y="1389069"/>
            <a:ext cx="38211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i="1" dirty="0"/>
              <a:t>Формула Рунге-Кутты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292E4DE-EE3B-40C8-8D6B-74E6BC695FC8}"/>
                  </a:ext>
                </a:extLst>
              </p:cNvPr>
              <p:cNvSpPr txBox="1"/>
              <p:nvPr/>
            </p:nvSpPr>
            <p:spPr>
              <a:xfrm>
                <a:off x="5963354" y="1934681"/>
                <a:ext cx="5617435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2∙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2∙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amp;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292E4DE-EE3B-40C8-8D6B-74E6BC695F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3354" y="1934681"/>
                <a:ext cx="5617435" cy="11791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617BDCD-5460-4039-89EB-C65AA25FC829}"/>
                  </a:ext>
                </a:extLst>
              </p:cNvPr>
              <p:cNvSpPr txBox="1"/>
              <p:nvPr/>
            </p:nvSpPr>
            <p:spPr>
              <a:xfrm>
                <a:off x="5981826" y="3354795"/>
                <a:ext cx="157870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617BDCD-5460-4039-89EB-C65AA25FC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1826" y="3354795"/>
                <a:ext cx="1578701" cy="307777"/>
              </a:xfrm>
              <a:prstGeom prst="rect">
                <a:avLst/>
              </a:prstGeom>
              <a:blipFill>
                <a:blip r:embed="rId10"/>
                <a:stretch>
                  <a:fillRect l="-3475"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71AE00A-3FC6-435E-B703-F25001A040EF}"/>
                  </a:ext>
                </a:extLst>
              </p:cNvPr>
              <p:cNvSpPr txBox="1"/>
              <p:nvPr/>
            </p:nvSpPr>
            <p:spPr>
              <a:xfrm>
                <a:off x="5963449" y="3867165"/>
                <a:ext cx="3060838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71AE00A-3FC6-435E-B703-F25001A040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3449" y="3867165"/>
                <a:ext cx="3060838" cy="69153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999D54C-CA17-4E1E-917B-622A0E073678}"/>
                  </a:ext>
                </a:extLst>
              </p:cNvPr>
              <p:cNvSpPr txBox="1"/>
              <p:nvPr/>
            </p:nvSpPr>
            <p:spPr>
              <a:xfrm>
                <a:off x="5963354" y="5644097"/>
                <a:ext cx="289983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999D54C-CA17-4E1E-917B-622A0E0736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3354" y="5644097"/>
                <a:ext cx="2899833" cy="307777"/>
              </a:xfrm>
              <a:prstGeom prst="rect">
                <a:avLst/>
              </a:prstGeom>
              <a:blipFill>
                <a:blip r:embed="rId12"/>
                <a:stretch>
                  <a:fillRect l="-1681" b="-34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8EE82D4-8AE6-422E-9179-FBB8060D2A56}"/>
                  </a:ext>
                </a:extLst>
              </p:cNvPr>
              <p:cNvSpPr txBox="1"/>
              <p:nvPr/>
            </p:nvSpPr>
            <p:spPr>
              <a:xfrm>
                <a:off x="5981826" y="4756996"/>
                <a:ext cx="3129318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8EE82D4-8AE6-422E-9179-FBB8060D2A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1826" y="4756996"/>
                <a:ext cx="3129318" cy="69153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34315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8D8F4A4-8C4F-4142-A93A-F38CB7208102}"/>
              </a:ext>
            </a:extLst>
          </p:cNvPr>
          <p:cNvSpPr txBox="1"/>
          <p:nvPr/>
        </p:nvSpPr>
        <p:spPr>
          <a:xfrm>
            <a:off x="685716" y="942243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Решить дифференциальное уравнение первого порядка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28244DF-76C6-4550-882A-C558AE6BA8C8}"/>
              </a:ext>
            </a:extLst>
          </p:cNvPr>
          <p:cNvSpPr txBox="1"/>
          <p:nvPr/>
        </p:nvSpPr>
        <p:spPr>
          <a:xfrm>
            <a:off x="685716" y="3254438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методом Рунге-Кутты на отрезке </a:t>
            </a:r>
            <a:r>
              <a:rPr lang="en-US" sz="2400" i="1" dirty="0"/>
              <a:t>[0; 1] </a:t>
            </a:r>
            <a:r>
              <a:rPr lang="ru-RU" sz="2400" dirty="0"/>
              <a:t>с шагом </a:t>
            </a:r>
            <a:r>
              <a:rPr lang="en-US" sz="2400" i="1" dirty="0"/>
              <a:t>h = 0</a:t>
            </a:r>
            <a:r>
              <a:rPr lang="ru-RU" sz="2400" i="1" dirty="0"/>
              <a:t>.</a:t>
            </a:r>
            <a:r>
              <a:rPr lang="en-US" sz="2400" i="1" dirty="0"/>
              <a:t>1</a:t>
            </a:r>
            <a:r>
              <a:rPr lang="en-US" sz="2400" dirty="0"/>
              <a:t>.</a:t>
            </a:r>
            <a:endParaRPr lang="ru-RU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38A38E7-FDAF-4068-A0F4-6ED459EF9C17}"/>
              </a:ext>
            </a:extLst>
          </p:cNvPr>
          <p:cNvSpPr txBox="1"/>
          <p:nvPr/>
        </p:nvSpPr>
        <p:spPr>
          <a:xfrm>
            <a:off x="686136" y="3710580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Начальные условия: </a:t>
            </a:r>
            <a:r>
              <a:rPr lang="en-US" sz="2400" i="1" dirty="0"/>
              <a:t>x</a:t>
            </a:r>
            <a:r>
              <a:rPr lang="en-US" sz="2400" i="1" baseline="-25000" dirty="0"/>
              <a:t>0</a:t>
            </a:r>
            <a:r>
              <a:rPr lang="en-US" sz="2400" i="1" dirty="0"/>
              <a:t> = 0</a:t>
            </a:r>
            <a:r>
              <a:rPr lang="en-US" sz="2400" dirty="0"/>
              <a:t>; </a:t>
            </a:r>
            <a:r>
              <a:rPr lang="en-US" sz="2400" i="1" dirty="0"/>
              <a:t>y</a:t>
            </a:r>
            <a:r>
              <a:rPr lang="en-US" sz="2400" i="1" baseline="-25000" dirty="0"/>
              <a:t>0</a:t>
            </a:r>
            <a:r>
              <a:rPr lang="en-US" sz="2400" i="1" dirty="0"/>
              <a:t> = 2</a:t>
            </a:r>
            <a:r>
              <a:rPr lang="ru-RU" sz="2400" i="1" dirty="0"/>
              <a:t>.</a:t>
            </a:r>
            <a:r>
              <a:rPr lang="en-US" sz="2400" i="1" dirty="0"/>
              <a:t>7183</a:t>
            </a:r>
            <a:r>
              <a:rPr lang="en-US" sz="2400" dirty="0"/>
              <a:t>.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4780480-B9AB-47C4-84F0-A21F4E4729BD}"/>
                  </a:ext>
                </a:extLst>
              </p:cNvPr>
              <p:cNvSpPr txBox="1"/>
              <p:nvPr/>
            </p:nvSpPr>
            <p:spPr>
              <a:xfrm>
                <a:off x="4666140" y="1552333"/>
                <a:ext cx="2835263" cy="1198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320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ru-RU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  <m:d>
                                    <m:d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4780480-B9AB-47C4-84F0-A21F4E472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140" y="1552333"/>
                <a:ext cx="2835263" cy="11984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16683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РЕШЕНИЕ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191C183-867E-4AB9-A842-7E1DC21C79A5}"/>
                  </a:ext>
                </a:extLst>
              </p:cNvPr>
              <p:cNvSpPr txBox="1"/>
              <p:nvPr/>
            </p:nvSpPr>
            <p:spPr>
              <a:xfrm>
                <a:off x="838200" y="1174321"/>
                <a:ext cx="2481769" cy="10485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80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  <m:d>
                                    <m:dPr>
                                      <m:ctrlP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191C183-867E-4AB9-A842-7E1DC21C79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174321"/>
                <a:ext cx="2481769" cy="104855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28073C9-7AD6-4319-8D46-63D23302737A}"/>
              </a:ext>
            </a:extLst>
          </p:cNvPr>
          <p:cNvSpPr txBox="1"/>
          <p:nvPr/>
        </p:nvSpPr>
        <p:spPr>
          <a:xfrm>
            <a:off x="838200" y="804989"/>
            <a:ext cx="3336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ифференциальное уравнение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F79AC38-8288-475D-8AFF-722A56A670DB}"/>
              </a:ext>
            </a:extLst>
          </p:cNvPr>
          <p:cNvSpPr txBox="1"/>
          <p:nvPr/>
        </p:nvSpPr>
        <p:spPr>
          <a:xfrm>
            <a:off x="5012375" y="804989"/>
            <a:ext cx="2109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етод Рунге-Кутты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01F397-A6F7-413B-AF8C-C3B9F0EA5510}"/>
                  </a:ext>
                </a:extLst>
              </p:cNvPr>
              <p:cNvSpPr txBox="1"/>
              <p:nvPr/>
            </p:nvSpPr>
            <p:spPr>
              <a:xfrm>
                <a:off x="5012375" y="1174321"/>
                <a:ext cx="5617435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2∙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2∙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amp;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01F397-A6F7-413B-AF8C-C3B9F0EA55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375" y="1174321"/>
                <a:ext cx="5617435" cy="11791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18178BEF-572B-4E86-AE27-2020DD660AF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2982101"/>
                  </p:ext>
                </p:extLst>
              </p:nvPr>
            </p:nvGraphicFramePr>
            <p:xfrm>
              <a:off x="294362" y="2579981"/>
              <a:ext cx="11373634" cy="4132136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344465">
                      <a:extLst>
                        <a:ext uri="{9D8B030D-6E8A-4147-A177-3AD203B41FA5}">
                          <a16:colId xmlns:a16="http://schemas.microsoft.com/office/drawing/2014/main" val="1205847727"/>
                        </a:ext>
                      </a:extLst>
                    </a:gridCol>
                    <a:gridCol w="526094">
                      <a:extLst>
                        <a:ext uri="{9D8B030D-6E8A-4147-A177-3AD203B41FA5}">
                          <a16:colId xmlns:a16="http://schemas.microsoft.com/office/drawing/2014/main" val="13676630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2771717041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2306425723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4214783725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4014869735"/>
                        </a:ext>
                      </a:extLst>
                    </a:gridCol>
                    <a:gridCol w="977031">
                      <a:extLst>
                        <a:ext uri="{9D8B030D-6E8A-4147-A177-3AD203B41FA5}">
                          <a16:colId xmlns:a16="http://schemas.microsoft.com/office/drawing/2014/main" val="3537069041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800" u="none" strike="noStrike">
                              <a:effectLst/>
                            </a:rPr>
                            <a:t>i</a:t>
                          </a:r>
                          <a:endParaRPr lang="en-US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8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1800" b="0" i="1" u="none" strike="noStrike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unc>
                                              <m:funcPr>
                                                <m:ctrlPr>
                                                  <a:rPr lang="en-US" sz="1800" b="0" i="1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sz="1800" b="0" i="0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cos</m:t>
                                                </m:r>
                                              </m:fName>
                                              <m:e>
                                                <m:d>
                                                  <m:dPr>
                                                    <m:ctrlP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sSub>
                                                      <m:sSubPr>
                                                        <m:ctrlP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sSubPr>
                                                      <m:e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𝑥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𝑖</m:t>
                                                        </m:r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−1</m:t>
                                                        </m:r>
                                                      </m:sub>
                                                    </m:sSub>
                                                  </m:e>
                                                </m:d>
                                              </m:e>
                                            </m:func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8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num>
                                      <m:den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1800" b="0" i="1" u="none" strike="noStrike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unc>
                                              <m:funcPr>
                                                <m:ctrlPr>
                                                  <a:rPr lang="en-US" sz="1800" b="0" i="1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sz="1800" b="0" i="0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cos</m:t>
                                                </m:r>
                                              </m:fName>
                                              <m:e>
                                                <m:d>
                                                  <m:dPr>
                                                    <m:ctrlP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sSub>
                                                      <m:sSubPr>
                                                        <m:ctrlP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sSubPr>
                                                      <m:e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𝑥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𝑖</m:t>
                                                        </m:r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−1</m:t>
                                                        </m:r>
                                                      </m:sub>
                                                    </m:sSub>
                                                    <m: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  <m:t>+</m:t>
                                                    </m:r>
                                                    <m:f>
                                                      <m:fPr>
                                                        <m:ctrlP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fPr>
                                                      <m:num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h</m:t>
                                                        </m:r>
                                                      </m:num>
                                                      <m:den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2</m:t>
                                                        </m:r>
                                                      </m:den>
                                                    </m:f>
                                                  </m:e>
                                                </m:d>
                                              </m:e>
                                            </m:func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z="18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num>
                                      <m:den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1800" b="0" i="1" u="none" strike="noStrike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unc>
                                              <m:funcPr>
                                                <m:ctrlPr>
                                                  <a:rPr lang="en-US" sz="1800" b="0" i="1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sz="1800" b="0" i="0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cos</m:t>
                                                </m:r>
                                              </m:fName>
                                              <m:e>
                                                <m:d>
                                                  <m:dPr>
                                                    <m:ctrlP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sSub>
                                                      <m:sSubPr>
                                                        <m:ctrlP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sSubPr>
                                                      <m:e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𝑥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𝑖</m:t>
                                                        </m:r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−1</m:t>
                                                        </m:r>
                                                      </m:sub>
                                                    </m:sSub>
                                                    <m: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  <m:t>+</m:t>
                                                    </m:r>
                                                    <m:f>
                                                      <m:fPr>
                                                        <m:ctrlP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fPr>
                                                      <m:num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h</m:t>
                                                        </m:r>
                                                      </m:num>
                                                      <m:den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2</m:t>
                                                        </m:r>
                                                      </m:den>
                                                    </m:f>
                                                  </m:e>
                                                </m:d>
                                              </m:e>
                                            </m:func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z="18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1800" b="0" i="1" u="none" strike="noStrike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unc>
                                              <m:funcPr>
                                                <m:ctrlPr>
                                                  <a:rPr lang="en-US" sz="1800" b="0" i="1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sz="1800" b="0" i="0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cos</m:t>
                                                </m:r>
                                              </m:fName>
                                              <m:e>
                                                <m:d>
                                                  <m:dPr>
                                                    <m:ctrlP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sSub>
                                                      <m:sSubPr>
                                                        <m:ctrlP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sSubPr>
                                                      <m:e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𝑥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𝑖</m:t>
                                                        </m:r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−1</m:t>
                                                        </m:r>
                                                      </m:sub>
                                                    </m:sSub>
                                                    <m: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  <m:t>+</m:t>
                                                    </m:r>
                                                    <m: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  <m:t>h</m:t>
                                                    </m:r>
                                                  </m:e>
                                                </m:d>
                                              </m:e>
                                            </m:func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b="0" i="0" u="none" strike="noStrike" baseline="0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80231690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.718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06279456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2.7183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2.861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.868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035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005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6469549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035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229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239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465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329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21748086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4659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730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7449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0580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703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66507403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058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.4272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.448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.890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148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95981142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890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5.418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5.4509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6.0947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694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63797772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.095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.877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6.931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7.908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5.387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404152547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7.909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.125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.221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0.7866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6.311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392739398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0.788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2.795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2.983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5.676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7.611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09032263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5.680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9.274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9.686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4.793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9.5846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300786291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0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24.805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1.992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3.054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4.155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2.9022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59152518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18178BEF-572B-4E86-AE27-2020DD660AF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2982101"/>
                  </p:ext>
                </p:extLst>
              </p:nvPr>
            </p:nvGraphicFramePr>
            <p:xfrm>
              <a:off x="294362" y="2579981"/>
              <a:ext cx="11373634" cy="4132136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344465">
                      <a:extLst>
                        <a:ext uri="{9D8B030D-6E8A-4147-A177-3AD203B41FA5}">
                          <a16:colId xmlns:a16="http://schemas.microsoft.com/office/drawing/2014/main" val="1205847727"/>
                        </a:ext>
                      </a:extLst>
                    </a:gridCol>
                    <a:gridCol w="526094">
                      <a:extLst>
                        <a:ext uri="{9D8B030D-6E8A-4147-A177-3AD203B41FA5}">
                          <a16:colId xmlns:a16="http://schemas.microsoft.com/office/drawing/2014/main" val="13676630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2771717041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2306425723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4214783725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4014869735"/>
                        </a:ext>
                      </a:extLst>
                    </a:gridCol>
                    <a:gridCol w="977031">
                      <a:extLst>
                        <a:ext uri="{9D8B030D-6E8A-4147-A177-3AD203B41FA5}">
                          <a16:colId xmlns:a16="http://schemas.microsoft.com/office/drawing/2014/main" val="3537069041"/>
                        </a:ext>
                      </a:extLst>
                    </a:gridCol>
                  </a:tblGrid>
                  <a:tr h="1030796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800" u="none" strike="noStrike">
                              <a:effectLst/>
                            </a:rPr>
                            <a:t>i</a:t>
                          </a:r>
                          <a:endParaRPr lang="en-US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4"/>
                          <a:stretch>
                            <a:fillRect l="-67442" t="-592" r="-2006977" b="-3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4"/>
                          <a:stretch>
                            <a:fillRect l="-36829" t="-592" r="-341432" b="-3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4"/>
                          <a:stretch>
                            <a:fillRect l="-136829" t="-592" r="-241432" b="-3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4"/>
                          <a:stretch>
                            <a:fillRect l="-236829" t="-592" r="-141432" b="-3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4"/>
                          <a:stretch>
                            <a:fillRect l="-336829" t="-592" r="-41432" b="-3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4"/>
                          <a:stretch>
                            <a:fillRect l="-1067500" t="-592" r="-1250" b="-31538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02316906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.718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062794565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2.7183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2.861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.868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035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005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64695497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035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229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239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465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329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217480869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4659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730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7449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0580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703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665074034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058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.4272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.448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.890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148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959811428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890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5.418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5.4509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6.0947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694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637977722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.095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.877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6.931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7.908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5.387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4041525477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7.909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.125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.221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0.7866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6.311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3927393981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0.788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2.795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2.983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5.676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7.611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090322636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5.680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9.274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9.686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4.793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9.5846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3007862915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0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24.805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1.992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3.054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4.155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2.9022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59152518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369067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131523" y="152094"/>
            <a:ext cx="10564187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5225873"/>
              </p:ext>
            </p:extLst>
          </p:nvPr>
        </p:nvGraphicFramePr>
        <p:xfrm>
          <a:off x="2167004" y="76200"/>
          <a:ext cx="9306838" cy="6705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355507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  <a:gridCol w="1951331">
                  <a:extLst>
                    <a:ext uri="{9D8B030D-6E8A-4147-A177-3AD203B41FA5}">
                      <a16:colId xmlns:a16="http://schemas.microsoft.com/office/drawing/2014/main" val="175823849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(x, y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y / sqr(cos(x)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K(f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x0,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y0, h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runc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(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- x0) / h)+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nn-NO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k1, k2, k3, k4) := (</a:t>
                      </a:r>
                      <a:r>
                        <a:rPr lang="nn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n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n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n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count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y0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x0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k1 := f(x,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k2 := f(x + h / 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h / 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k1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k3 := f(x + h / 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h / 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k2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k4 := f(x + h,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h * k3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 :=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h /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(k1 +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k2 +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k3 + k4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x += h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 := RK(f,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7183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1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.PrintLines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2.7183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3.00519163706974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3.32914889838646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3.7037391311616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4.14871996305487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4.69411269398281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5.38783371559872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6.31100442874922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7.61137986737866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9.58463957359314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2.9022298485301</a:t>
                      </a:r>
                    </a:p>
                    <a:p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4638376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945</TotalTime>
  <Words>1010</Words>
  <Application>Microsoft Office PowerPoint</Application>
  <PresentationFormat>Широкоэкранный</PresentationFormat>
  <Paragraphs>286</Paragraphs>
  <Slides>1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20" baseType="lpstr">
      <vt:lpstr>Arial</vt:lpstr>
      <vt:lpstr>Calibri</vt:lpstr>
      <vt:lpstr>Cambria Math</vt:lpstr>
      <vt:lpstr>Courier New</vt:lpstr>
      <vt:lpstr>PFBeauSansPro-Bold</vt:lpstr>
      <vt:lpstr>Wingdings</vt:lpstr>
      <vt:lpstr>Тема Office</vt:lpstr>
      <vt:lpstr>Equation</vt:lpstr>
      <vt:lpstr>Углубленный курс информатики</vt:lpstr>
      <vt:lpstr>МЕТОД ЭЙЛЕРА</vt:lpstr>
      <vt:lpstr>ПРИМЕР</vt:lpstr>
      <vt:lpstr>РЕШЕНИЕ</vt:lpstr>
      <vt:lpstr>РЕАЛИЗАЦИЯ </vt:lpstr>
      <vt:lpstr>МЕТОД РУНГЕ-КУТТЫ</vt:lpstr>
      <vt:lpstr>ПРИМЕР</vt:lpstr>
      <vt:lpstr>РЕШЕНИЕ</vt:lpstr>
      <vt:lpstr>РЕАЛИЗАЦИЯ </vt:lpstr>
      <vt:lpstr>АНАЛИТИЧЕСКОЕ РЕШЕНИЕ</vt:lpstr>
      <vt:lpstr>Задание</vt:lpstr>
      <vt:lpstr>КОНТАКТНАЯ ИНФОРМАЦИ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429</cp:revision>
  <dcterms:created xsi:type="dcterms:W3CDTF">2020-11-19T09:51:55Z</dcterms:created>
  <dcterms:modified xsi:type="dcterms:W3CDTF">2021-05-03T09:10:51Z</dcterms:modified>
</cp:coreProperties>
</file>